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Pr="00381AAD" w:rsidRDefault="008D1288" w:rsidP="00EC2CC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1AAD">
        <w:rPr>
          <w:rFonts w:ascii="Times New Roman" w:hAnsi="Times New Roman" w:cs="Times New Roman"/>
          <w:b/>
          <w:sz w:val="28"/>
          <w:szCs w:val="28"/>
        </w:rPr>
        <w:t>Демонстрационный вариант</w:t>
      </w:r>
    </w:p>
    <w:p w:rsidR="00EC2CC1" w:rsidRDefault="008D1288" w:rsidP="00EC2CC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о-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измерительных мат</w:t>
      </w:r>
      <w:r>
        <w:rPr>
          <w:rFonts w:ascii="Times New Roman" w:hAnsi="Times New Roman" w:cs="Times New Roman"/>
          <w:b/>
          <w:sz w:val="28"/>
          <w:szCs w:val="28"/>
        </w:rPr>
        <w:t xml:space="preserve">ериалов  </w:t>
      </w:r>
    </w:p>
    <w:p w:rsidR="00EC2CC1" w:rsidRDefault="008D1288" w:rsidP="00EC2CC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ля проведения в 20</w:t>
      </w:r>
      <w:r w:rsidR="00D47E81">
        <w:rPr>
          <w:rFonts w:ascii="Times New Roman" w:hAnsi="Times New Roman" w:cs="Times New Roman"/>
          <w:b/>
          <w:sz w:val="28"/>
          <w:szCs w:val="28"/>
        </w:rPr>
        <w:t>20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году промежуточной аттестации </w:t>
      </w:r>
    </w:p>
    <w:p w:rsidR="008D1288" w:rsidRPr="00381AAD" w:rsidRDefault="008D1288" w:rsidP="00EC2CC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1AAD">
        <w:rPr>
          <w:rFonts w:ascii="Times New Roman" w:hAnsi="Times New Roman" w:cs="Times New Roman"/>
          <w:b/>
          <w:sz w:val="28"/>
          <w:szCs w:val="28"/>
        </w:rPr>
        <w:t xml:space="preserve">по </w:t>
      </w:r>
      <w:r w:rsidR="00D6219F">
        <w:rPr>
          <w:rFonts w:ascii="Times New Roman" w:hAnsi="Times New Roman" w:cs="Times New Roman"/>
          <w:b/>
          <w:sz w:val="28"/>
          <w:szCs w:val="28"/>
        </w:rPr>
        <w:t>алгебр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в </w:t>
      </w:r>
      <w:r w:rsidR="00627EBD"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81AAD">
        <w:rPr>
          <w:rFonts w:ascii="Times New Roman" w:hAnsi="Times New Roman" w:cs="Times New Roman"/>
          <w:b/>
          <w:sz w:val="28"/>
          <w:szCs w:val="28"/>
        </w:rPr>
        <w:t>классе</w:t>
      </w:r>
    </w:p>
    <w:p w:rsidR="00926A53" w:rsidRDefault="00926A53" w:rsidP="00EC2CC1">
      <w:pPr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EC2CC1">
      <w:pPr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1D5ED4" w:rsidRDefault="001D5ED4" w:rsidP="00334359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926DE1" w:rsidRPr="00A422A7" w:rsidRDefault="00926DE1" w:rsidP="00926DE1">
      <w:pPr>
        <w:widowControl w:val="0"/>
        <w:overflowPunct w:val="0"/>
        <w:autoSpaceDE w:val="0"/>
        <w:autoSpaceDN w:val="0"/>
        <w:adjustRightInd w:val="0"/>
        <w:spacing w:after="0" w:line="184" w:lineRule="auto"/>
        <w:ind w:left="1260" w:right="1040" w:hanging="284"/>
        <w:jc w:val="center"/>
        <w:rPr>
          <w:rFonts w:ascii="Times New Roman" w:hAnsi="Times New Roman"/>
          <w:b/>
          <w:bCs/>
          <w:sz w:val="24"/>
          <w:szCs w:val="24"/>
        </w:rPr>
      </w:pPr>
      <w:r w:rsidRPr="00A422A7">
        <w:rPr>
          <w:rFonts w:ascii="Times New Roman" w:hAnsi="Times New Roman"/>
          <w:b/>
          <w:bCs/>
          <w:sz w:val="24"/>
          <w:szCs w:val="24"/>
        </w:rPr>
        <w:t xml:space="preserve">Спецификация </w:t>
      </w:r>
    </w:p>
    <w:p w:rsidR="00926DE1" w:rsidRPr="00A422A7" w:rsidRDefault="00926DE1" w:rsidP="00926DE1">
      <w:pPr>
        <w:widowControl w:val="0"/>
        <w:overflowPunct w:val="0"/>
        <w:autoSpaceDE w:val="0"/>
        <w:autoSpaceDN w:val="0"/>
        <w:adjustRightInd w:val="0"/>
        <w:spacing w:after="0" w:line="184" w:lineRule="auto"/>
        <w:ind w:left="1260" w:right="1040" w:hanging="284"/>
        <w:jc w:val="center"/>
        <w:rPr>
          <w:rFonts w:ascii="Times New Roman" w:hAnsi="Times New Roman"/>
          <w:sz w:val="24"/>
          <w:szCs w:val="24"/>
        </w:rPr>
      </w:pPr>
      <w:r w:rsidRPr="00A422A7">
        <w:rPr>
          <w:rFonts w:ascii="Times New Roman" w:hAnsi="Times New Roman"/>
          <w:b/>
          <w:bCs/>
          <w:sz w:val="24"/>
          <w:szCs w:val="24"/>
        </w:rPr>
        <w:t xml:space="preserve">контрольных измерительных материалов для проведения промежуточной аттестации по алгебре  в </w:t>
      </w:r>
      <w:r w:rsidR="00627EBD">
        <w:rPr>
          <w:rFonts w:ascii="Times New Roman" w:hAnsi="Times New Roman"/>
          <w:b/>
          <w:bCs/>
          <w:sz w:val="24"/>
          <w:szCs w:val="24"/>
        </w:rPr>
        <w:t>9</w:t>
      </w:r>
      <w:r w:rsidRPr="00A422A7">
        <w:rPr>
          <w:rFonts w:ascii="Times New Roman" w:hAnsi="Times New Roman"/>
          <w:b/>
          <w:bCs/>
          <w:sz w:val="24"/>
          <w:szCs w:val="24"/>
        </w:rPr>
        <w:t xml:space="preserve"> классе </w:t>
      </w:r>
    </w:p>
    <w:p w:rsidR="00926DE1" w:rsidRPr="00AF7F26" w:rsidRDefault="00926DE1" w:rsidP="00926DE1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F7F2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значение КИМ:</w:t>
      </w:r>
    </w:p>
    <w:p w:rsidR="00926DE1" w:rsidRPr="00AF7F26" w:rsidRDefault="00926DE1" w:rsidP="00926DE1">
      <w:pPr>
        <w:numPr>
          <w:ilvl w:val="0"/>
          <w:numId w:val="2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ценить уровень общеобразовательной подготовки по </w:t>
      </w:r>
      <w:r w:rsidR="009F19BF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</w:t>
      </w: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 </w:t>
      </w:r>
      <w:r w:rsidR="009F19BF">
        <w:rPr>
          <w:rFonts w:ascii="Times New Roman" w:eastAsia="Times New Roman" w:hAnsi="Times New Roman" w:cs="Times New Roman"/>
          <w:sz w:val="24"/>
          <w:szCs w:val="24"/>
          <w:lang w:eastAsia="ru-RU"/>
        </w:rPr>
        <w:t>об</w:t>
      </w: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>уча</w:t>
      </w:r>
      <w:r w:rsidR="009F19BF">
        <w:rPr>
          <w:rFonts w:ascii="Times New Roman" w:eastAsia="Times New Roman" w:hAnsi="Times New Roman" w:cs="Times New Roman"/>
          <w:sz w:val="24"/>
          <w:szCs w:val="24"/>
          <w:lang w:eastAsia="ru-RU"/>
        </w:rPr>
        <w:t>ю</w:t>
      </w: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щихся </w:t>
      </w:r>
      <w:r w:rsidR="00627EBD"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ов; </w:t>
      </w:r>
    </w:p>
    <w:p w:rsidR="00926DE1" w:rsidRPr="00AF7F26" w:rsidRDefault="00926DE1" w:rsidP="00926DE1">
      <w:pPr>
        <w:numPr>
          <w:ilvl w:val="0"/>
          <w:numId w:val="2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овый контроль.</w:t>
      </w:r>
    </w:p>
    <w:p w:rsidR="00926DE1" w:rsidRPr="00AF7F26" w:rsidRDefault="00926DE1" w:rsidP="00926DE1">
      <w:pPr>
        <w:ind w:left="720"/>
        <w:contextualSpacing/>
        <w:rPr>
          <w:rFonts w:ascii="Times New Roman" w:hAnsi="Times New Roman" w:cs="Times New Roman"/>
          <w:bCs/>
        </w:rPr>
      </w:pPr>
    </w:p>
    <w:p w:rsidR="00601BE7" w:rsidRPr="00F47C42" w:rsidRDefault="00601BE7" w:rsidP="00601BE7">
      <w:pPr>
        <w:spacing w:after="200" w:line="276" w:lineRule="auto"/>
        <w:ind w:left="720"/>
        <w:contextualSpacing/>
        <w:rPr>
          <w:rFonts w:ascii="Times New Roman" w:eastAsia="MS Mincho" w:hAnsi="Times New Roman" w:cs="Times New Roman"/>
          <w:b/>
          <w:bCs/>
          <w:lang w:eastAsia="ja-JP"/>
        </w:rPr>
      </w:pPr>
      <w:r w:rsidRPr="00F47C42">
        <w:rPr>
          <w:rFonts w:ascii="Times New Roman" w:hAnsi="Times New Roman" w:cs="Times New Roman"/>
          <w:b/>
          <w:bCs/>
        </w:rPr>
        <w:t>Документы, определяющие содержание КИМ:</w:t>
      </w:r>
    </w:p>
    <w:p w:rsidR="00601BE7" w:rsidRPr="00601BE7" w:rsidRDefault="00601BE7" w:rsidP="00601BE7">
      <w:pPr>
        <w:widowControl w:val="0"/>
        <w:numPr>
          <w:ilvl w:val="0"/>
          <w:numId w:val="3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</w:pPr>
      <w:r w:rsidRPr="00601BE7"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  <w:t>Закон Российской Федерации от 29.12.2012 г № 273-ФЗ «Об образовании в Российской Федерации».</w:t>
      </w:r>
    </w:p>
    <w:p w:rsidR="00601BE7" w:rsidRPr="00601BE7" w:rsidRDefault="00601BE7" w:rsidP="00601BE7">
      <w:pPr>
        <w:numPr>
          <w:ilvl w:val="0"/>
          <w:numId w:val="32"/>
        </w:numPr>
        <w:spacing w:after="0" w:line="240" w:lineRule="auto"/>
        <w:ind w:right="-2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>Федеральный государственный образовательный стандарт основного общего образования по математике</w:t>
      </w:r>
      <w:r w:rsidRPr="00601BE7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приказ Минобразования России от 17.12.2010 № 1897 «Об утверждении федерального образовательного стандарта основного общего образования» в редакции приказа от 31.12.2015 года №1577). </w:t>
      </w:r>
    </w:p>
    <w:p w:rsidR="00601BE7" w:rsidRPr="00601BE7" w:rsidRDefault="00601BE7" w:rsidP="00601BE7">
      <w:pPr>
        <w:numPr>
          <w:ilvl w:val="0"/>
          <w:numId w:val="32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ебно-методический комплект</w:t>
      </w: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математике:</w:t>
      </w:r>
      <w:r w:rsidRPr="00601BE7">
        <w:rPr>
          <w:rFonts w:ascii="Times New Roman" w:hAnsi="Times New Roman" w:cs="Times New Roman"/>
          <w:sz w:val="24"/>
          <w:szCs w:val="24"/>
        </w:rPr>
        <w:t xml:space="preserve"> Алгебра: </w:t>
      </w:r>
      <w:r w:rsidR="00627EBD">
        <w:rPr>
          <w:rFonts w:ascii="Times New Roman" w:hAnsi="Times New Roman" w:cs="Times New Roman"/>
          <w:sz w:val="24"/>
          <w:szCs w:val="24"/>
        </w:rPr>
        <w:t>9</w:t>
      </w:r>
      <w:r w:rsidRPr="00601BE7">
        <w:rPr>
          <w:rFonts w:ascii="Times New Roman" w:hAnsi="Times New Roman" w:cs="Times New Roman"/>
          <w:sz w:val="24"/>
          <w:szCs w:val="24"/>
        </w:rPr>
        <w:t xml:space="preserve"> класс: учебник для общеобразовательных организаций / А.Г. Мерзляк, В. Б. Полонский, М. С. Якир. – М.: Вентана-Граф, 2016.</w:t>
      </w: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01BE7">
        <w:rPr>
          <w:rFonts w:ascii="Times New Roman" w:hAnsi="Times New Roman" w:cs="Times New Roman"/>
          <w:i/>
          <w:iCs/>
          <w:sz w:val="24"/>
          <w:szCs w:val="24"/>
        </w:rPr>
        <w:t xml:space="preserve">Промежуточная аттестация проводится в </w:t>
      </w:r>
      <w:r w:rsidR="00EC2CC1">
        <w:rPr>
          <w:rFonts w:ascii="Times New Roman" w:hAnsi="Times New Roman" w:cs="Times New Roman"/>
          <w:i/>
          <w:iCs/>
          <w:sz w:val="24"/>
          <w:szCs w:val="24"/>
        </w:rPr>
        <w:t>9</w:t>
      </w:r>
      <w:bookmarkStart w:id="0" w:name="_GoBack"/>
      <w:bookmarkEnd w:id="0"/>
      <w:r w:rsidRPr="00601BE7">
        <w:rPr>
          <w:rFonts w:ascii="Times New Roman" w:hAnsi="Times New Roman" w:cs="Times New Roman"/>
          <w:i/>
          <w:iCs/>
          <w:sz w:val="24"/>
          <w:szCs w:val="24"/>
        </w:rPr>
        <w:t>-х классах, изучающих математику на базовом уровне.</w:t>
      </w:r>
    </w:p>
    <w:p w:rsidR="00601BE7" w:rsidRPr="00601BE7" w:rsidRDefault="00601BE7" w:rsidP="00601BE7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Преподавание ведётся в соответствии с авторской программой «Программа. Планирование учебного материала. Математика.» / авт.-сост. А.Г. Мерзляк, В. Б. Полонский, М. С. Якир. – М.: Вентана-Граф, 2016.</w:t>
      </w: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 xml:space="preserve">На изучение отведено </w:t>
      </w:r>
      <w:r w:rsidR="00EC2CC1">
        <w:rPr>
          <w:rFonts w:ascii="Times New Roman" w:hAnsi="Times New Roman" w:cs="Times New Roman"/>
          <w:sz w:val="24"/>
          <w:szCs w:val="24"/>
        </w:rPr>
        <w:t>3</w:t>
      </w:r>
      <w:r w:rsidRPr="00601BE7">
        <w:rPr>
          <w:rFonts w:ascii="Times New Roman" w:hAnsi="Times New Roman" w:cs="Times New Roman"/>
          <w:sz w:val="24"/>
          <w:szCs w:val="24"/>
        </w:rPr>
        <w:t xml:space="preserve"> часа в неделю. </w:t>
      </w: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 xml:space="preserve">Материал для проведения промежуточной аттестации по математике составлен с учётом кодификатора, включающего те элементы содержания из «Обязательного минимума содержания основных образовательных программ», которые изучаются в </w:t>
      </w:r>
      <w:r w:rsidR="00627EBD">
        <w:rPr>
          <w:rFonts w:ascii="Times New Roman" w:hAnsi="Times New Roman" w:cs="Times New Roman"/>
          <w:sz w:val="24"/>
          <w:szCs w:val="24"/>
        </w:rPr>
        <w:t>9</w:t>
      </w:r>
      <w:r w:rsidRPr="00601BE7">
        <w:rPr>
          <w:rFonts w:ascii="Times New Roman" w:hAnsi="Times New Roman" w:cs="Times New Roman"/>
          <w:sz w:val="24"/>
          <w:szCs w:val="24"/>
        </w:rPr>
        <w:t xml:space="preserve"> классе основной школы.</w:t>
      </w: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Материал разработан на основе следующих материалов:</w:t>
      </w:r>
    </w:p>
    <w:p w:rsidR="00601BE7" w:rsidRPr="00601BE7" w:rsidRDefault="00601BE7" w:rsidP="00601BE7">
      <w:pPr>
        <w:numPr>
          <w:ilvl w:val="0"/>
          <w:numId w:val="34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дактические материалы по алгебре для </w:t>
      </w:r>
      <w:r w:rsidR="00627EBD"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а.</w:t>
      </w:r>
      <w:r w:rsidRPr="00601BE7">
        <w:rPr>
          <w:rFonts w:ascii="Times New Roman" w:hAnsi="Times New Roman" w:cs="Times New Roman"/>
          <w:sz w:val="24"/>
          <w:szCs w:val="24"/>
        </w:rPr>
        <w:t xml:space="preserve"> А.Г. Мерзляк, В. Б. Полонский, Е.М. Рабинович, М. С. Якир. – М.: Вентана-Граф, 2016.</w:t>
      </w:r>
    </w:p>
    <w:p w:rsidR="00601BE7" w:rsidRPr="00601BE7" w:rsidRDefault="00601BE7" w:rsidP="00601BE7">
      <w:pPr>
        <w:numPr>
          <w:ilvl w:val="0"/>
          <w:numId w:val="34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одическое пособие по алгебре для </w:t>
      </w:r>
      <w:r w:rsidR="00627EBD"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а. </w:t>
      </w:r>
      <w:r w:rsidRPr="00601BE7">
        <w:rPr>
          <w:rFonts w:ascii="Times New Roman" w:hAnsi="Times New Roman" w:cs="Times New Roman"/>
          <w:sz w:val="24"/>
          <w:szCs w:val="24"/>
        </w:rPr>
        <w:t>А.Г. Мерзляк, В. Б. Полонский, Е.В. Буцко, М. С. Якир. – М.: Вентана-Граф, 2015.</w:t>
      </w:r>
    </w:p>
    <w:p w:rsidR="00EC2CC1" w:rsidRPr="00601BE7" w:rsidRDefault="00EC2CC1" w:rsidP="00EC2CC1">
      <w:pPr>
        <w:pStyle w:val="a3"/>
        <w:widowControl w:val="0"/>
        <w:numPr>
          <w:ilvl w:val="0"/>
          <w:numId w:val="34"/>
        </w:num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 xml:space="preserve">Сайт ФИПИ: </w:t>
      </w:r>
    </w:p>
    <w:p w:rsidR="00EC2CC1" w:rsidRPr="00601BE7" w:rsidRDefault="00EC2CC1" w:rsidP="00EC2CC1">
      <w:pPr>
        <w:pStyle w:val="a3"/>
        <w:widowControl w:val="0"/>
        <w:numPr>
          <w:ilvl w:val="0"/>
          <w:numId w:val="33"/>
        </w:numPr>
        <w:overflowPunct w:val="0"/>
        <w:autoSpaceDE w:val="0"/>
        <w:autoSpaceDN w:val="0"/>
        <w:adjustRightInd w:val="0"/>
        <w:spacing w:after="0" w:line="24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Демоверсии, спецификации, кодификаторы ГИА-9 20</w:t>
      </w:r>
      <w:r>
        <w:rPr>
          <w:rFonts w:ascii="Times New Roman" w:hAnsi="Times New Roman" w:cs="Times New Roman"/>
          <w:sz w:val="24"/>
          <w:szCs w:val="24"/>
        </w:rPr>
        <w:t xml:space="preserve">20 </w:t>
      </w:r>
      <w:r w:rsidRPr="00601BE7">
        <w:rPr>
          <w:rFonts w:ascii="Times New Roman" w:hAnsi="Times New Roman" w:cs="Times New Roman"/>
          <w:sz w:val="24"/>
          <w:szCs w:val="24"/>
        </w:rPr>
        <w:t xml:space="preserve">год </w:t>
      </w:r>
    </w:p>
    <w:p w:rsidR="00EC2CC1" w:rsidRPr="00601BE7" w:rsidRDefault="00EC2CC1" w:rsidP="00EC2CC1">
      <w:pPr>
        <w:pStyle w:val="a3"/>
        <w:widowControl w:val="0"/>
        <w:overflowPunct w:val="0"/>
        <w:autoSpaceDE w:val="0"/>
        <w:autoSpaceDN w:val="0"/>
        <w:adjustRightInd w:val="0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(</w:t>
      </w:r>
      <w:hyperlink r:id="rId8" w:history="1">
        <w:r w:rsidRPr="00AA5429">
          <w:rPr>
            <w:rStyle w:val="af"/>
            <w:rFonts w:ascii="Times New Roman" w:hAnsi="Times New Roman" w:cs="Times New Roman"/>
            <w:sz w:val="24"/>
            <w:szCs w:val="24"/>
          </w:rPr>
          <w:t>https://fipi.ru/oge/demoversii-specifikacii-kodifikatory</w:t>
        </w:r>
      </w:hyperlink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01BE7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EC2CC1" w:rsidRPr="00EF1568" w:rsidRDefault="00EC2CC1" w:rsidP="00EC2CC1">
      <w:pPr>
        <w:pStyle w:val="a3"/>
        <w:widowControl w:val="0"/>
        <w:numPr>
          <w:ilvl w:val="0"/>
          <w:numId w:val="33"/>
        </w:numPr>
        <w:overflowPunct w:val="0"/>
        <w:autoSpaceDE w:val="0"/>
        <w:autoSpaceDN w:val="0"/>
        <w:adjustRightInd w:val="0"/>
        <w:spacing w:after="0" w:line="24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EF1568">
        <w:rPr>
          <w:rFonts w:ascii="Times New Roman" w:hAnsi="Times New Roman" w:cs="Times New Roman"/>
          <w:sz w:val="24"/>
          <w:szCs w:val="24"/>
        </w:rPr>
        <w:t>Открытый банк заданий ГИА (</w:t>
      </w:r>
      <w:hyperlink r:id="rId9" w:anchor="!/tab/173942232-2" w:history="1">
        <w:r w:rsidRPr="00EF1568">
          <w:rPr>
            <w:rStyle w:val="af"/>
            <w:rFonts w:ascii="Times New Roman" w:hAnsi="Times New Roman" w:cs="Times New Roman"/>
            <w:sz w:val="24"/>
            <w:szCs w:val="24"/>
          </w:rPr>
          <w:t>https://fipi.ru/oge/otkrytyy-bank-zadaniy-oge#!/tab/173942232-2</w:t>
        </w:r>
      </w:hyperlink>
      <w:r w:rsidRPr="00EF1568">
        <w:rPr>
          <w:rFonts w:ascii="Times New Roman" w:hAnsi="Times New Roman" w:cs="Times New Roman"/>
          <w:sz w:val="24"/>
          <w:szCs w:val="24"/>
        </w:rPr>
        <w:t xml:space="preserve"> ) </w:t>
      </w:r>
    </w:p>
    <w:p w:rsidR="00EC2CC1" w:rsidRPr="00601BE7" w:rsidRDefault="00EC2CC1" w:rsidP="00EC2CC1">
      <w:pPr>
        <w:widowControl w:val="0"/>
        <w:overflowPunct w:val="0"/>
        <w:autoSpaceDE w:val="0"/>
        <w:autoSpaceDN w:val="0"/>
        <w:adjustRightInd w:val="0"/>
        <w:spacing w:after="0" w:line="181" w:lineRule="auto"/>
        <w:jc w:val="both"/>
        <w:rPr>
          <w:rFonts w:ascii="Times New Roman" w:hAnsi="Times New Roman"/>
          <w:sz w:val="24"/>
          <w:szCs w:val="24"/>
        </w:rPr>
      </w:pPr>
    </w:p>
    <w:p w:rsidR="00926DE1" w:rsidRPr="00601BE7" w:rsidRDefault="00926DE1" w:rsidP="00926DE1">
      <w:pPr>
        <w:widowControl w:val="0"/>
        <w:overflowPunct w:val="0"/>
        <w:autoSpaceDE w:val="0"/>
        <w:autoSpaceDN w:val="0"/>
        <w:adjustRightInd w:val="0"/>
        <w:spacing w:after="0" w:line="181" w:lineRule="auto"/>
        <w:jc w:val="both"/>
        <w:rPr>
          <w:rFonts w:ascii="Times New Roman" w:hAnsi="Times New Roman"/>
          <w:sz w:val="24"/>
          <w:szCs w:val="24"/>
        </w:rPr>
      </w:pPr>
    </w:p>
    <w:p w:rsidR="00926DE1" w:rsidRPr="00601BE7" w:rsidRDefault="00926DE1" w:rsidP="00926DE1">
      <w:pPr>
        <w:widowControl w:val="0"/>
        <w:autoSpaceDE w:val="0"/>
        <w:autoSpaceDN w:val="0"/>
        <w:adjustRightInd w:val="0"/>
        <w:spacing w:after="0" w:line="224" w:lineRule="exact"/>
        <w:rPr>
          <w:rFonts w:ascii="Times New Roman" w:hAnsi="Times New Roman"/>
          <w:sz w:val="24"/>
          <w:szCs w:val="24"/>
        </w:rPr>
      </w:pPr>
    </w:p>
    <w:p w:rsidR="005D05C1" w:rsidRDefault="005D05C1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</w:pPr>
    </w:p>
    <w:p w:rsidR="005D05C1" w:rsidRDefault="005D05C1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</w:pPr>
    </w:p>
    <w:p w:rsidR="005D05C1" w:rsidRDefault="005D05C1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</w:pPr>
    </w:p>
    <w:p w:rsidR="00926DE1" w:rsidRPr="00A422A7" w:rsidRDefault="00926DE1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color w:val="000000"/>
          <w:sz w:val="24"/>
          <w:szCs w:val="24"/>
          <w:lang w:eastAsia="ru-RU" w:bidi="ru-RU"/>
        </w:rPr>
      </w:pP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59264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1628775</wp:posOffset>
            </wp:positionV>
            <wp:extent cx="1270" cy="7620"/>
            <wp:effectExtent l="0" t="0" r="0" b="0"/>
            <wp:wrapNone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0288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1628775</wp:posOffset>
            </wp:positionV>
            <wp:extent cx="1270" cy="7620"/>
            <wp:effectExtent l="0" t="0" r="0" b="0"/>
            <wp:wrapNone/>
            <wp:docPr id="2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1312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1628775</wp:posOffset>
            </wp:positionV>
            <wp:extent cx="1270" cy="7620"/>
            <wp:effectExtent l="0" t="0" r="0" b="0"/>
            <wp:wrapNone/>
            <wp:docPr id="2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2336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1096645</wp:posOffset>
            </wp:positionV>
            <wp:extent cx="1270" cy="7620"/>
            <wp:effectExtent l="0" t="0" r="0" b="0"/>
            <wp:wrapNone/>
            <wp:docPr id="2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3360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1096645</wp:posOffset>
            </wp:positionV>
            <wp:extent cx="1270" cy="7620"/>
            <wp:effectExtent l="0" t="0" r="0" b="0"/>
            <wp:wrapNone/>
            <wp:docPr id="2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4384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1096645</wp:posOffset>
            </wp:positionV>
            <wp:extent cx="1270" cy="7620"/>
            <wp:effectExtent l="0" t="0" r="0" b="0"/>
            <wp:wrapNone/>
            <wp:docPr id="2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5408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915035</wp:posOffset>
            </wp:positionV>
            <wp:extent cx="1270" cy="7620"/>
            <wp:effectExtent l="0" t="0" r="0" b="0"/>
            <wp:wrapNone/>
            <wp:docPr id="2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6432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915035</wp:posOffset>
            </wp:positionV>
            <wp:extent cx="1270" cy="7620"/>
            <wp:effectExtent l="0" t="0" r="0" b="0"/>
            <wp:wrapNone/>
            <wp:docPr id="2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7456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915035</wp:posOffset>
            </wp:positionV>
            <wp:extent cx="1270" cy="7620"/>
            <wp:effectExtent l="0" t="0" r="0" b="0"/>
            <wp:wrapNone/>
            <wp:docPr id="29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8480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733425</wp:posOffset>
            </wp:positionV>
            <wp:extent cx="1270" cy="7620"/>
            <wp:effectExtent l="0" t="0" r="0" b="0"/>
            <wp:wrapNone/>
            <wp:docPr id="30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9504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733425</wp:posOffset>
            </wp:positionV>
            <wp:extent cx="1270" cy="7620"/>
            <wp:effectExtent l="0" t="0" r="0" b="0"/>
            <wp:wrapNone/>
            <wp:docPr id="3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0528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733425</wp:posOffset>
            </wp:positionV>
            <wp:extent cx="1270" cy="7620"/>
            <wp:effectExtent l="0" t="0" r="0" b="0"/>
            <wp:wrapNone/>
            <wp:docPr id="3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1552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551815</wp:posOffset>
            </wp:positionV>
            <wp:extent cx="1270" cy="7620"/>
            <wp:effectExtent l="0" t="0" r="0" b="0"/>
            <wp:wrapNone/>
            <wp:docPr id="3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2576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551815</wp:posOffset>
            </wp:positionV>
            <wp:extent cx="1270" cy="7620"/>
            <wp:effectExtent l="0" t="0" r="0" b="0"/>
            <wp:wrapNone/>
            <wp:docPr id="3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3600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551815</wp:posOffset>
            </wp:positionV>
            <wp:extent cx="1270" cy="7620"/>
            <wp:effectExtent l="0" t="0" r="0" b="0"/>
            <wp:wrapNone/>
            <wp:docPr id="35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4624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370205</wp:posOffset>
            </wp:positionV>
            <wp:extent cx="1270" cy="7620"/>
            <wp:effectExtent l="0" t="0" r="0" b="0"/>
            <wp:wrapNone/>
            <wp:docPr id="36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5648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370205</wp:posOffset>
            </wp:positionV>
            <wp:extent cx="1270" cy="7620"/>
            <wp:effectExtent l="0" t="0" r="0" b="0"/>
            <wp:wrapNone/>
            <wp:docPr id="37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6672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370205</wp:posOffset>
            </wp:positionV>
            <wp:extent cx="1270" cy="7620"/>
            <wp:effectExtent l="0" t="0" r="0" b="0"/>
            <wp:wrapNone/>
            <wp:docPr id="38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7696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188595</wp:posOffset>
            </wp:positionV>
            <wp:extent cx="1270" cy="7620"/>
            <wp:effectExtent l="0" t="0" r="0" b="0"/>
            <wp:wrapNone/>
            <wp:docPr id="39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8720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188595</wp:posOffset>
            </wp:positionV>
            <wp:extent cx="1270" cy="7620"/>
            <wp:effectExtent l="0" t="0" r="0" b="0"/>
            <wp:wrapNone/>
            <wp:docPr id="40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9744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188595</wp:posOffset>
            </wp:positionV>
            <wp:extent cx="1270" cy="7620"/>
            <wp:effectExtent l="0" t="0" r="0" b="0"/>
            <wp:wrapNone/>
            <wp:docPr id="41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80768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6985</wp:posOffset>
            </wp:positionV>
            <wp:extent cx="1270" cy="7620"/>
            <wp:effectExtent l="0" t="0" r="0" b="0"/>
            <wp:wrapNone/>
            <wp:docPr id="42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81792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6985</wp:posOffset>
            </wp:positionV>
            <wp:extent cx="1270" cy="7620"/>
            <wp:effectExtent l="0" t="0" r="0" b="0"/>
            <wp:wrapNone/>
            <wp:docPr id="4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82816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6985</wp:posOffset>
            </wp:positionV>
            <wp:extent cx="1270" cy="7620"/>
            <wp:effectExtent l="0" t="0" r="0" b="0"/>
            <wp:wrapNone/>
            <wp:docPr id="44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  <w:t xml:space="preserve">Характеристика заданий. </w:t>
      </w:r>
      <w:r w:rsidRP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В работе используются </w:t>
      </w:r>
      <w:r w:rsidR="00601BE7" w:rsidRPr="00601BE7">
        <w:rPr>
          <w:rFonts w:ascii="Times New Roman" w:hAnsi="Times New Roman" w:cs="Times New Roman"/>
          <w:color w:val="000000"/>
          <w:sz w:val="24"/>
          <w:szCs w:val="24"/>
        </w:rPr>
        <w:t xml:space="preserve">задания </w:t>
      </w:r>
      <w:r w:rsidR="00EC2CC1">
        <w:rPr>
          <w:rFonts w:ascii="Times New Roman" w:hAnsi="Times New Roman" w:cs="Times New Roman"/>
          <w:color w:val="000000"/>
          <w:sz w:val="24"/>
          <w:szCs w:val="24"/>
        </w:rPr>
        <w:t>с развернутым ответом</w:t>
      </w:r>
      <w:r w:rsidRP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. Всего </w:t>
      </w:r>
      <w:r w:rsid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10</w:t>
      </w:r>
      <w:r w:rsidRP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 заданий</w:t>
      </w:r>
      <w:r w:rsid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: </w:t>
      </w:r>
      <w:r w:rsidR="00627EBD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7</w:t>
      </w:r>
      <w:r w:rsid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 задани</w:t>
      </w:r>
      <w:r w:rsidR="00627EBD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й</w:t>
      </w:r>
      <w:r w:rsid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 </w:t>
      </w:r>
      <w:r w:rsidR="00EC2CC1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базового уровня </w:t>
      </w:r>
      <w:r w:rsidR="009F19BF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(часть </w:t>
      </w:r>
      <w:r w:rsidR="00627EBD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1</w:t>
      </w:r>
      <w:r w:rsidR="009F19BF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)</w:t>
      </w:r>
      <w:r w:rsid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, 3 задания </w:t>
      </w:r>
      <w:r w:rsidR="00EC2CC1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повышенного уровня</w:t>
      </w:r>
      <w:r w:rsidR="009F19BF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 (часть </w:t>
      </w:r>
      <w:r w:rsidR="00627EBD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2</w:t>
      </w:r>
      <w:r w:rsidR="009F19BF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)</w:t>
      </w:r>
      <w:r w:rsidRPr="00601BE7">
        <w:rPr>
          <w:rFonts w:ascii="Times New Roman" w:eastAsia="Arial Unicode MS" w:hAnsi="Times New Roman" w:cs="Arial Unicode MS"/>
          <w:color w:val="000000"/>
          <w:sz w:val="24"/>
          <w:szCs w:val="24"/>
          <w:lang w:eastAsia="ru-RU" w:bidi="ru-RU"/>
        </w:rPr>
        <w:t>.</w:t>
      </w:r>
    </w:p>
    <w:p w:rsidR="00926DE1" w:rsidRDefault="00926DE1" w:rsidP="00926DE1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26DE1" w:rsidRDefault="00926DE1" w:rsidP="00926DE1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17B1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спределение заданий КИМ по уровню сложности</w:t>
      </w:r>
    </w:p>
    <w:p w:rsidR="00601BE7" w:rsidRPr="00317B1D" w:rsidRDefault="00601BE7" w:rsidP="00926DE1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56"/>
        <w:gridCol w:w="2622"/>
        <w:gridCol w:w="2218"/>
      </w:tblGrid>
      <w:tr w:rsidR="00926DE1" w:rsidRPr="00317B1D" w:rsidTr="00601BE7"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317B1D" w:rsidRDefault="00926DE1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7B1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вень   сложности заданий</w:t>
            </w:r>
          </w:p>
        </w:tc>
        <w:tc>
          <w:tcPr>
            <w:tcW w:w="2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317B1D" w:rsidRDefault="00926DE1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7B1D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заданий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317B1D" w:rsidRDefault="00926DE1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7B1D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</w:t>
            </w:r>
          </w:p>
        </w:tc>
      </w:tr>
      <w:tr w:rsidR="00926DE1" w:rsidRPr="00317B1D" w:rsidTr="00601BE7"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317B1D" w:rsidRDefault="00601BE7" w:rsidP="00601B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="00627EB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26DE1" w:rsidRPr="00317B1D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 w:rsidR="00926DE1" w:rsidRPr="00317B1D">
              <w:rPr>
                <w:rFonts w:ascii="Times New Roman" w:hAnsi="Times New Roman" w:cs="Times New Roman"/>
                <w:sz w:val="24"/>
                <w:szCs w:val="24"/>
              </w:rPr>
              <w:t xml:space="preserve">  (</w:t>
            </w:r>
            <w:r w:rsidR="00627EB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7</w:t>
            </w:r>
            <w:r w:rsidR="00926DE1" w:rsidRPr="00317B1D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</w:p>
        </w:tc>
        <w:tc>
          <w:tcPr>
            <w:tcW w:w="2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DE1" w:rsidRPr="00317B1D" w:rsidRDefault="00627EBD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DE1" w:rsidRPr="00317B1D" w:rsidRDefault="00627EBD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926DE1" w:rsidRPr="00317B1D" w:rsidTr="00601BE7"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601BE7" w:rsidRDefault="00601BE7" w:rsidP="00EC2CC1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="00EC2CC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(8-</w:t>
            </w:r>
            <w:r w:rsidR="00627EB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DE1" w:rsidRPr="00601BE7" w:rsidRDefault="00627EBD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DE1" w:rsidRPr="00601BE7" w:rsidRDefault="00627EBD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601BE7" w:rsidRPr="00317B1D" w:rsidTr="00601BE7"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BE7" w:rsidRPr="00317B1D" w:rsidRDefault="00601BE7" w:rsidP="00FD1CE0">
            <w:pPr>
              <w:jc w:val="righ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17B1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</w:t>
            </w:r>
          </w:p>
        </w:tc>
        <w:tc>
          <w:tcPr>
            <w:tcW w:w="2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BE7" w:rsidRPr="00317B1D" w:rsidRDefault="00627EBD" w:rsidP="00FD1CE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BE7" w:rsidRPr="00317B1D" w:rsidRDefault="00627EBD" w:rsidP="005D05C1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3</w:t>
            </w:r>
          </w:p>
        </w:tc>
      </w:tr>
    </w:tbl>
    <w:p w:rsidR="00926DE1" w:rsidRPr="00317B1D" w:rsidRDefault="00926DE1" w:rsidP="00926DE1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926DE1" w:rsidRDefault="00926DE1" w:rsidP="00926DE1">
      <w:pPr>
        <w:widowControl w:val="0"/>
        <w:autoSpaceDE w:val="0"/>
        <w:autoSpaceDN w:val="0"/>
        <w:adjustRightInd w:val="0"/>
        <w:spacing w:after="0" w:line="253" w:lineRule="exact"/>
        <w:ind w:left="720"/>
        <w:contextualSpacing/>
        <w:rPr>
          <w:rFonts w:ascii="Times New Roman" w:eastAsia="Arial Unicode MS" w:hAnsi="Times New Roman" w:cs="Times New Roman"/>
          <w:b/>
          <w:color w:val="000000"/>
          <w:sz w:val="24"/>
          <w:szCs w:val="24"/>
          <w:lang w:eastAsia="ru-RU" w:bidi="ru-RU"/>
        </w:rPr>
      </w:pPr>
    </w:p>
    <w:p w:rsidR="00926DE1" w:rsidRPr="00A422A7" w:rsidRDefault="00926DE1" w:rsidP="00926DE1">
      <w:pPr>
        <w:widowControl w:val="0"/>
        <w:autoSpaceDE w:val="0"/>
        <w:autoSpaceDN w:val="0"/>
        <w:adjustRightInd w:val="0"/>
        <w:spacing w:after="0" w:line="253" w:lineRule="exact"/>
        <w:ind w:left="720"/>
        <w:contextualSpacing/>
        <w:rPr>
          <w:rFonts w:ascii="Times New Roman" w:eastAsia="Arial Unicode MS" w:hAnsi="Times New Roman" w:cs="Arial Unicode MS"/>
          <w:color w:val="000000"/>
          <w:sz w:val="24"/>
          <w:szCs w:val="24"/>
          <w:lang w:eastAsia="ru-RU" w:bidi="ru-RU"/>
        </w:rPr>
      </w:pPr>
      <w:r w:rsidRPr="00A422A7">
        <w:rPr>
          <w:rFonts w:ascii="Times New Roman" w:eastAsia="Arial Unicode MS" w:hAnsi="Times New Roman" w:cs="Times New Roman"/>
          <w:b/>
          <w:color w:val="000000"/>
          <w:sz w:val="24"/>
          <w:szCs w:val="24"/>
          <w:lang w:eastAsia="ru-RU" w:bidi="ru-RU"/>
        </w:rPr>
        <w:t>Продолжительность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eastAsia="ru-RU" w:bidi="ru-RU"/>
        </w:rPr>
        <w:t xml:space="preserve"> выполнения работы 40 минут</w:t>
      </w:r>
    </w:p>
    <w:p w:rsidR="00926DE1" w:rsidRDefault="00926DE1" w:rsidP="00926DE1">
      <w:pPr>
        <w:widowControl w:val="0"/>
        <w:spacing w:after="0" w:line="240" w:lineRule="auto"/>
        <w:contextualSpacing/>
        <w:jc w:val="both"/>
        <w:rPr>
          <w:rFonts w:ascii="Times New Roman" w:eastAsia="Arial Unicode MS" w:hAnsi="Times New Roman" w:cs="Times New Roman"/>
          <w:bCs/>
          <w:color w:val="000000"/>
          <w:lang w:eastAsia="ru-RU" w:bidi="ru-RU"/>
        </w:rPr>
      </w:pPr>
    </w:p>
    <w:p w:rsidR="00926DE1" w:rsidRDefault="00926DE1" w:rsidP="00926DE1">
      <w:pPr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926DE1" w:rsidRPr="00504506" w:rsidRDefault="00926DE1" w:rsidP="00926DE1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17B1D">
        <w:rPr>
          <w:rFonts w:ascii="Times New Roman" w:hAnsi="Times New Roman" w:cs="Times New Roman"/>
          <w:i/>
          <w:sz w:val="24"/>
          <w:szCs w:val="24"/>
        </w:rPr>
        <w:t>Критерий оценивания аттестационной работы</w:t>
      </w:r>
    </w:p>
    <w:p w:rsidR="00926DE1" w:rsidRPr="00A422A7" w:rsidRDefault="00926DE1" w:rsidP="00926DE1">
      <w:pPr>
        <w:widowControl w:val="0"/>
        <w:autoSpaceDE w:val="0"/>
        <w:autoSpaceDN w:val="0"/>
        <w:adjustRightInd w:val="0"/>
        <w:spacing w:after="0" w:line="66" w:lineRule="exact"/>
        <w:rPr>
          <w:rFonts w:ascii="Times New Roman" w:hAnsi="Times New Roman" w:cs="Times New Roman"/>
          <w:sz w:val="24"/>
          <w:szCs w:val="24"/>
        </w:rPr>
      </w:pPr>
    </w:p>
    <w:tbl>
      <w:tblPr>
        <w:tblW w:w="9072" w:type="dxa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261"/>
        <w:gridCol w:w="1417"/>
        <w:gridCol w:w="1418"/>
        <w:gridCol w:w="1275"/>
        <w:gridCol w:w="1701"/>
      </w:tblGrid>
      <w:tr w:rsidR="00926DE1" w:rsidRPr="00A422A7" w:rsidTr="00FD1CE0">
        <w:trPr>
          <w:trHeight w:val="335"/>
        </w:trPr>
        <w:tc>
          <w:tcPr>
            <w:tcW w:w="3261" w:type="dxa"/>
            <w:vAlign w:val="bottom"/>
          </w:tcPr>
          <w:p w:rsidR="00926DE1" w:rsidRPr="00A422A7" w:rsidRDefault="00926DE1" w:rsidP="00EC2CC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тметка</w:t>
            </w:r>
          </w:p>
        </w:tc>
        <w:tc>
          <w:tcPr>
            <w:tcW w:w="1417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sz w:val="24"/>
                <w:szCs w:val="24"/>
              </w:rPr>
              <w:t>«2»</w:t>
            </w:r>
          </w:p>
        </w:tc>
        <w:tc>
          <w:tcPr>
            <w:tcW w:w="1418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sz w:val="24"/>
                <w:szCs w:val="24"/>
              </w:rPr>
              <w:t>«3»</w:t>
            </w:r>
          </w:p>
        </w:tc>
        <w:tc>
          <w:tcPr>
            <w:tcW w:w="1275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sz w:val="24"/>
                <w:szCs w:val="24"/>
              </w:rPr>
              <w:t>«4»</w:t>
            </w:r>
          </w:p>
        </w:tc>
        <w:tc>
          <w:tcPr>
            <w:tcW w:w="1701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sz w:val="24"/>
                <w:szCs w:val="24"/>
              </w:rPr>
              <w:t>«5»</w:t>
            </w:r>
          </w:p>
        </w:tc>
      </w:tr>
      <w:tr w:rsidR="00926DE1" w:rsidRPr="00A422A7" w:rsidTr="00FD1CE0">
        <w:trPr>
          <w:trHeight w:val="273"/>
        </w:trPr>
        <w:tc>
          <w:tcPr>
            <w:tcW w:w="3261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набранных баллов</w:t>
            </w:r>
          </w:p>
        </w:tc>
        <w:tc>
          <w:tcPr>
            <w:tcW w:w="1417" w:type="dxa"/>
            <w:vAlign w:val="bottom"/>
          </w:tcPr>
          <w:p w:rsidR="00926DE1" w:rsidRPr="00A422A7" w:rsidRDefault="00926DE1" w:rsidP="005D05C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sz w:val="24"/>
                <w:szCs w:val="24"/>
              </w:rPr>
              <w:t>0–</w:t>
            </w:r>
            <w:r w:rsidR="00627EB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vAlign w:val="bottom"/>
          </w:tcPr>
          <w:p w:rsidR="00926DE1" w:rsidRPr="00A422A7" w:rsidRDefault="00627EBD" w:rsidP="005D05C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926DE1" w:rsidRPr="00A422A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75" w:type="dxa"/>
            <w:vAlign w:val="bottom"/>
          </w:tcPr>
          <w:p w:rsidR="00926DE1" w:rsidRPr="00A422A7" w:rsidRDefault="00627EBD" w:rsidP="002B4B1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926DE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5D05C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bottom"/>
          </w:tcPr>
          <w:p w:rsidR="00926DE1" w:rsidRPr="00A422A7" w:rsidRDefault="005D05C1" w:rsidP="002B4B1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27EB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  <w:r w:rsidR="00627EB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926DE1" w:rsidRPr="00A422A7" w:rsidRDefault="00926DE1" w:rsidP="00926DE1">
      <w:pPr>
        <w:widowControl w:val="0"/>
        <w:autoSpaceDE w:val="0"/>
        <w:autoSpaceDN w:val="0"/>
        <w:adjustRightInd w:val="0"/>
        <w:spacing w:after="0" w:line="385" w:lineRule="exact"/>
        <w:rPr>
          <w:rFonts w:ascii="Times New Roman" w:hAnsi="Times New Roman" w:cs="Times New Roman"/>
          <w:sz w:val="24"/>
          <w:szCs w:val="24"/>
        </w:rPr>
      </w:pPr>
    </w:p>
    <w:p w:rsidR="008D1288" w:rsidRDefault="008D1288" w:rsidP="00385FBB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26DE1" w:rsidRDefault="00926DE1" w:rsidP="00385FBB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627EBD" w:rsidRDefault="00627EBD" w:rsidP="001222D2">
      <w:pPr>
        <w:pStyle w:val="ae"/>
        <w:jc w:val="center"/>
        <w:rPr>
          <w:b/>
        </w:rPr>
      </w:pPr>
    </w:p>
    <w:p w:rsidR="001222D2" w:rsidRP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lastRenderedPageBreak/>
        <w:t>Контрольно-измерительные материалы</w:t>
      </w:r>
    </w:p>
    <w:p w:rsid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t>для проведения промежуточной аттестации</w:t>
      </w:r>
    </w:p>
    <w:p w:rsidR="00926DE1" w:rsidRPr="00627EBD" w:rsidRDefault="001222D2" w:rsidP="00627EBD">
      <w:pPr>
        <w:pStyle w:val="ae"/>
        <w:jc w:val="center"/>
      </w:pPr>
      <w:r w:rsidRPr="001222D2">
        <w:rPr>
          <w:b/>
        </w:rPr>
        <w:t>по предмету «</w:t>
      </w:r>
      <w:r w:rsidR="00926DE1">
        <w:rPr>
          <w:b/>
        </w:rPr>
        <w:t xml:space="preserve">Алгебра» </w:t>
      </w:r>
      <w:r w:rsidRPr="001222D2">
        <w:rPr>
          <w:b/>
        </w:rPr>
        <w:t xml:space="preserve">для </w:t>
      </w:r>
      <w:r w:rsidR="00627EBD">
        <w:rPr>
          <w:b/>
        </w:rPr>
        <w:t>9</w:t>
      </w:r>
      <w:r w:rsidRPr="001222D2">
        <w:rPr>
          <w:b/>
        </w:rPr>
        <w:t xml:space="preserve"> класса</w:t>
      </w:r>
    </w:p>
    <w:p w:rsidR="00926DE1" w:rsidRDefault="00926DE1" w:rsidP="00926DE1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926DE1" w:rsidRDefault="00926DE1" w:rsidP="00926DE1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Инструкция по выполнению работы</w:t>
      </w:r>
    </w:p>
    <w:p w:rsidR="00926DE1" w:rsidRDefault="00926DE1" w:rsidP="00926DE1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b/>
          <w:i/>
          <w:sz w:val="24"/>
          <w:szCs w:val="24"/>
        </w:rPr>
        <w:t>Общее время работы</w:t>
      </w:r>
      <w:r w:rsidRPr="00BB06BF">
        <w:rPr>
          <w:rFonts w:ascii="Times New Roman" w:hAnsi="Times New Roman" w:cs="Times New Roman"/>
          <w:sz w:val="24"/>
          <w:szCs w:val="24"/>
        </w:rPr>
        <w:t xml:space="preserve"> − </w:t>
      </w:r>
      <w:r>
        <w:rPr>
          <w:rFonts w:ascii="Times New Roman" w:hAnsi="Times New Roman" w:cs="Times New Roman"/>
          <w:sz w:val="24"/>
          <w:szCs w:val="24"/>
        </w:rPr>
        <w:t>40</w:t>
      </w:r>
      <w:r w:rsidRPr="00BB06BF">
        <w:rPr>
          <w:rFonts w:ascii="Times New Roman" w:hAnsi="Times New Roman" w:cs="Times New Roman"/>
          <w:sz w:val="24"/>
          <w:szCs w:val="24"/>
        </w:rPr>
        <w:t xml:space="preserve"> минут. 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10D41">
        <w:rPr>
          <w:rFonts w:ascii="Times New Roman" w:hAnsi="Times New Roman" w:cs="Times New Roman"/>
          <w:sz w:val="24"/>
          <w:szCs w:val="24"/>
        </w:rPr>
        <w:t xml:space="preserve">Работа состоит из </w:t>
      </w:r>
      <w:r w:rsidR="00627EBD">
        <w:rPr>
          <w:rFonts w:ascii="Times New Roman" w:hAnsi="Times New Roman" w:cs="Times New Roman"/>
          <w:sz w:val="24"/>
          <w:szCs w:val="24"/>
        </w:rPr>
        <w:t>10</w:t>
      </w:r>
      <w:r w:rsidRPr="00610D41">
        <w:rPr>
          <w:rFonts w:ascii="Times New Roman" w:hAnsi="Times New Roman" w:cs="Times New Roman"/>
          <w:sz w:val="24"/>
          <w:szCs w:val="24"/>
        </w:rPr>
        <w:t xml:space="preserve"> заданий. </w:t>
      </w:r>
      <w:r w:rsidRPr="00BB06BF">
        <w:rPr>
          <w:rFonts w:ascii="Times New Roman" w:hAnsi="Times New Roman" w:cs="Times New Roman"/>
          <w:sz w:val="24"/>
          <w:szCs w:val="24"/>
        </w:rPr>
        <w:t>Начать советуем с т</w:t>
      </w:r>
      <w:r>
        <w:rPr>
          <w:rFonts w:ascii="Times New Roman" w:hAnsi="Times New Roman" w:cs="Times New Roman"/>
          <w:sz w:val="24"/>
          <w:szCs w:val="24"/>
        </w:rPr>
        <w:t>ех</w:t>
      </w:r>
      <w:r w:rsidRPr="00BB06BF">
        <w:rPr>
          <w:rFonts w:ascii="Times New Roman" w:hAnsi="Times New Roman" w:cs="Times New Roman"/>
          <w:sz w:val="24"/>
          <w:szCs w:val="24"/>
        </w:rPr>
        <w:t xml:space="preserve"> задани</w:t>
      </w:r>
      <w:r>
        <w:rPr>
          <w:rFonts w:ascii="Times New Roman" w:hAnsi="Times New Roman" w:cs="Times New Roman"/>
          <w:sz w:val="24"/>
          <w:szCs w:val="24"/>
        </w:rPr>
        <w:t xml:space="preserve">й, </w:t>
      </w:r>
      <w:r w:rsidRPr="00BB06BF">
        <w:rPr>
          <w:rFonts w:ascii="Times New Roman" w:hAnsi="Times New Roman" w:cs="Times New Roman"/>
          <w:sz w:val="24"/>
          <w:szCs w:val="24"/>
        </w:rPr>
        <w:t>котор</w:t>
      </w:r>
      <w:r>
        <w:rPr>
          <w:rFonts w:ascii="Times New Roman" w:hAnsi="Times New Roman" w:cs="Times New Roman"/>
          <w:sz w:val="24"/>
          <w:szCs w:val="24"/>
        </w:rPr>
        <w:t>ые</w:t>
      </w:r>
      <w:r w:rsidRPr="00BB06BF">
        <w:rPr>
          <w:rFonts w:ascii="Times New Roman" w:hAnsi="Times New Roman" w:cs="Times New Roman"/>
          <w:sz w:val="24"/>
          <w:szCs w:val="24"/>
        </w:rPr>
        <w:t xml:space="preserve"> вызывают у Вас меньше затрудн</w:t>
      </w:r>
      <w:r>
        <w:rPr>
          <w:rFonts w:ascii="Times New Roman" w:hAnsi="Times New Roman" w:cs="Times New Roman"/>
          <w:sz w:val="24"/>
          <w:szCs w:val="24"/>
        </w:rPr>
        <w:t>ений, затем переходите к другим</w:t>
      </w:r>
      <w:r w:rsidRPr="00BB06BF">
        <w:rPr>
          <w:rFonts w:ascii="Times New Roman" w:hAnsi="Times New Roman" w:cs="Times New Roman"/>
          <w:sz w:val="24"/>
          <w:szCs w:val="24"/>
        </w:rPr>
        <w:t>. Для экономии времени пропускайте задание, которое не удаётся выполнить сразу, и переходите к следующему. Если у Вас останется время, Вы сможете вернуться к пропущенным заданиям.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sz w:val="24"/>
          <w:szCs w:val="24"/>
        </w:rPr>
        <w:t xml:space="preserve">Все необходимые вычисления, преобразования и т. д. выполняйте в черновике. 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sz w:val="24"/>
          <w:szCs w:val="24"/>
        </w:rPr>
        <w:t>Если в ответе получена обыкновенная дробь, обратите её в десятичную.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sz w:val="24"/>
          <w:szCs w:val="24"/>
        </w:rPr>
        <w:t>Задания можно выполнять в любом порядке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B06BF">
        <w:rPr>
          <w:rFonts w:ascii="Times New Roman" w:hAnsi="Times New Roman" w:cs="Times New Roman"/>
          <w:sz w:val="24"/>
          <w:szCs w:val="24"/>
        </w:rPr>
        <w:t xml:space="preserve">Текст задания переписывать не надо, необходимо только указать его номер. Обращаем Ваше внимание на то, что записи в черновике не будут учитываться при оценивании работы. 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b/>
          <w:i/>
          <w:sz w:val="24"/>
          <w:szCs w:val="24"/>
        </w:rPr>
        <w:t>Как оценивается работа.</w:t>
      </w:r>
      <w:r w:rsidRPr="00BB06BF">
        <w:rPr>
          <w:rFonts w:ascii="Times New Roman" w:hAnsi="Times New Roman" w:cs="Times New Roman"/>
          <w:sz w:val="24"/>
          <w:szCs w:val="24"/>
        </w:rPr>
        <w:t xml:space="preserve"> За каждое правильно выполненное задание части 1 выставляется 1 балл. Баллы, полученные Вами за верно выполненные задания, суммируются. Для успешного выполнения работы Вам необходимо набрать в сумме не менее </w:t>
      </w:r>
      <w:r w:rsidR="00EC2CC1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баллов. </w:t>
      </w:r>
      <w:r w:rsidRPr="00BB06BF">
        <w:rPr>
          <w:rFonts w:ascii="Times New Roman" w:hAnsi="Times New Roman" w:cs="Times New Roman"/>
          <w:sz w:val="24"/>
          <w:szCs w:val="24"/>
        </w:rPr>
        <w:t>Постарайтесь выполнить как можно больше заданий и набрать как можно больше баллов.</w:t>
      </w:r>
    </w:p>
    <w:p w:rsidR="001222D2" w:rsidRPr="0075204E" w:rsidRDefault="001222D2" w:rsidP="001222D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222D2" w:rsidRPr="0075204E" w:rsidRDefault="001222D2" w:rsidP="001222D2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204E">
        <w:rPr>
          <w:rFonts w:ascii="Times New Roman" w:hAnsi="Times New Roman" w:cs="Times New Roman"/>
          <w:b/>
          <w:sz w:val="24"/>
          <w:szCs w:val="24"/>
        </w:rPr>
        <w:t>Желаем успеха!</w:t>
      </w:r>
    </w:p>
    <w:p w:rsidR="003F2E78" w:rsidRPr="001470C2" w:rsidRDefault="003F2E78" w:rsidP="003F2E7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470C2">
        <w:rPr>
          <w:rFonts w:ascii="Times New Roman" w:hAnsi="Times New Roman" w:cs="Times New Roman"/>
          <w:b/>
          <w:sz w:val="24"/>
          <w:szCs w:val="24"/>
        </w:rPr>
        <w:t>Часть 1</w:t>
      </w:r>
    </w:p>
    <w:p w:rsidR="003F2E78" w:rsidRPr="00646545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Найдите значение квадратичной функции   </w:t>
      </w:r>
      <w:r w:rsidRPr="001470C2">
        <w:rPr>
          <w:position w:val="-10"/>
        </w:rPr>
        <w:object w:dxaOrig="3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18pt" o:ole="">
            <v:imagedata r:id="rId11" o:title=""/>
          </v:shape>
          <o:OLEObject Type="Embed" ProgID="Equation.DSMT4" ShapeID="_x0000_i1025" DrawAspect="Content" ObjectID="_1675023919" r:id="rId12"/>
        </w:object>
      </w:r>
    </w:p>
    <w:p w:rsidR="003F2E78" w:rsidRPr="00646545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Решите уравнение:        </w:t>
      </w:r>
      <w:r w:rsidRPr="00646545">
        <w:rPr>
          <w:rFonts w:ascii="Times New Roman" w:hAnsi="Times New Roman" w:cs="Times New Roman"/>
          <w:i/>
          <w:sz w:val="24"/>
          <w:szCs w:val="24"/>
        </w:rPr>
        <w:t xml:space="preserve"> - х</w:t>
      </w:r>
      <w:r w:rsidRPr="00646545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646545">
        <w:rPr>
          <w:rFonts w:ascii="Times New Roman" w:hAnsi="Times New Roman" w:cs="Times New Roman"/>
          <w:i/>
          <w:sz w:val="24"/>
          <w:szCs w:val="24"/>
        </w:rPr>
        <w:t xml:space="preserve"> +7х + 8= 0.</w:t>
      </w:r>
    </w:p>
    <w:p w:rsidR="003F2E78" w:rsidRPr="00646545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Решите неравенство:  </w:t>
      </w:r>
      <w:r w:rsidRPr="00646545">
        <w:rPr>
          <w:rFonts w:ascii="Times New Roman" w:hAnsi="Times New Roman" w:cs="Times New Roman"/>
          <w:i/>
          <w:sz w:val="24"/>
          <w:szCs w:val="24"/>
        </w:rPr>
        <w:t xml:space="preserve">   - х</w:t>
      </w:r>
      <w:r w:rsidRPr="00646545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646545">
        <w:rPr>
          <w:rFonts w:ascii="Times New Roman" w:hAnsi="Times New Roman" w:cs="Times New Roman"/>
          <w:i/>
          <w:sz w:val="24"/>
          <w:szCs w:val="24"/>
        </w:rPr>
        <w:t xml:space="preserve"> +6х + 7 &gt; 0.</w:t>
      </w:r>
    </w:p>
    <w:p w:rsidR="003F2E78" w:rsidRPr="00646545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Решите систему уравнений:       </w:t>
      </w:r>
      <w:r w:rsidRPr="001470C2">
        <w:rPr>
          <w:position w:val="-30"/>
        </w:rPr>
        <w:object w:dxaOrig="1219" w:dyaOrig="720">
          <v:shape id="_x0000_i1026" type="#_x0000_t75" style="width:63pt;height:37.5pt" o:ole="">
            <v:imagedata r:id="rId13" o:title=""/>
          </v:shape>
          <o:OLEObject Type="Embed" ProgID="Equation.DSMT4" ShapeID="_x0000_i1026" DrawAspect="Content" ObjectID="_1675023920" r:id="rId14"/>
        </w:object>
      </w:r>
      <w:r w:rsidRPr="00646545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3F2E78" w:rsidRPr="00646545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Периметр прямоугольника равен </w:t>
      </w:r>
      <w:smartTag w:uri="urn:schemas-microsoft-com:office:smarttags" w:element="metricconverter">
        <w:smartTagPr>
          <w:attr w:name="ProductID" w:val="28 м"/>
        </w:smartTagPr>
        <w:r w:rsidRPr="00646545">
          <w:rPr>
            <w:rFonts w:ascii="Times New Roman" w:hAnsi="Times New Roman" w:cs="Times New Roman"/>
            <w:sz w:val="24"/>
            <w:szCs w:val="24"/>
          </w:rPr>
          <w:t>28 м</w:t>
        </w:r>
      </w:smartTag>
      <w:r w:rsidRPr="00646545">
        <w:rPr>
          <w:rFonts w:ascii="Times New Roman" w:hAnsi="Times New Roman" w:cs="Times New Roman"/>
          <w:sz w:val="24"/>
          <w:szCs w:val="24"/>
        </w:rPr>
        <w:t>, а его площадь равна 40м</w:t>
      </w:r>
      <w:r w:rsidRPr="0064654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46545">
        <w:rPr>
          <w:rFonts w:ascii="Times New Roman" w:hAnsi="Times New Roman" w:cs="Times New Roman"/>
          <w:sz w:val="24"/>
          <w:szCs w:val="24"/>
        </w:rPr>
        <w:t>. Найдите стороны прямоугольника.</w:t>
      </w:r>
    </w:p>
    <w:p w:rsidR="003F2E78" w:rsidRPr="00646545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Найдите сумму первых 20 членов арифметической прогрессии  </w:t>
      </w:r>
    </w:p>
    <w:p w:rsidR="003F2E78" w:rsidRPr="00646545" w:rsidRDefault="003F2E78" w:rsidP="003F2E78">
      <w:pPr>
        <w:pStyle w:val="a3"/>
        <w:spacing w:after="0" w:line="240" w:lineRule="auto"/>
        <w:ind w:left="284"/>
        <w:rPr>
          <w:rFonts w:ascii="Times New Roman" w:hAnsi="Times New Roman" w:cs="Times New Roman"/>
          <w:i/>
          <w:sz w:val="24"/>
          <w:szCs w:val="24"/>
        </w:rPr>
      </w:pPr>
      <w:r w:rsidRPr="00646545">
        <w:rPr>
          <w:rFonts w:ascii="Times New Roman" w:hAnsi="Times New Roman" w:cs="Times New Roman"/>
          <w:i/>
          <w:sz w:val="24"/>
          <w:szCs w:val="24"/>
        </w:rPr>
        <w:t>-3, -2,-1, ... .</w:t>
      </w:r>
    </w:p>
    <w:p w:rsidR="003F2E78" w:rsidRPr="00646545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Какова вероятность того, что при бросании игрального кубика выпадет менее 2 очков?  </w:t>
      </w:r>
    </w:p>
    <w:p w:rsidR="003F2E78" w:rsidRPr="001470C2" w:rsidRDefault="003F2E78" w:rsidP="003F2E78">
      <w:p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</w:p>
    <w:p w:rsidR="003F2E78" w:rsidRPr="00646545" w:rsidRDefault="003F2E78" w:rsidP="003F2E78">
      <w:pPr>
        <w:pStyle w:val="a3"/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 w:rsidRPr="00646545"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3F2E78" w:rsidRPr="00646545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Найдите область значений функции  </w:t>
      </w:r>
      <w:r w:rsidRPr="001470C2">
        <w:rPr>
          <w:position w:val="-10"/>
        </w:rPr>
        <w:object w:dxaOrig="1520" w:dyaOrig="360">
          <v:shape id="_x0000_i1027" type="#_x0000_t75" style="width:82.5pt;height:19.5pt" o:ole="">
            <v:imagedata r:id="rId15" o:title=""/>
          </v:shape>
          <o:OLEObject Type="Embed" ProgID="Equation.DSMT4" ShapeID="_x0000_i1027" DrawAspect="Content" ObjectID="_1675023921" r:id="rId16"/>
        </w:object>
      </w:r>
      <w:r w:rsidRPr="00646545">
        <w:rPr>
          <w:rFonts w:ascii="Times New Roman" w:hAnsi="Times New Roman" w:cs="Times New Roman"/>
          <w:sz w:val="24"/>
          <w:szCs w:val="24"/>
        </w:rPr>
        <w:t xml:space="preserve">,  где  </w:t>
      </w:r>
      <w:r w:rsidRPr="001470C2">
        <w:rPr>
          <w:position w:val="-14"/>
        </w:rPr>
        <w:object w:dxaOrig="1020" w:dyaOrig="400">
          <v:shape id="_x0000_i1028" type="#_x0000_t75" style="width:51.75pt;height:20.25pt" o:ole="">
            <v:imagedata r:id="rId17" o:title=""/>
          </v:shape>
          <o:OLEObject Type="Embed" ProgID="Equation.DSMT4" ShapeID="_x0000_i1028" DrawAspect="Content" ObjectID="_1675023922" r:id="rId18"/>
        </w:object>
      </w:r>
      <w:r w:rsidRPr="00646545">
        <w:rPr>
          <w:rFonts w:ascii="Times New Roman" w:hAnsi="Times New Roman" w:cs="Times New Roman"/>
          <w:b/>
          <w:sz w:val="24"/>
          <w:szCs w:val="24"/>
        </w:rPr>
        <w:t>.</w:t>
      </w:r>
    </w:p>
    <w:p w:rsidR="003F2E78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Решите уравнение   </w:t>
      </w:r>
      <w:r w:rsidRPr="001470C2">
        <w:rPr>
          <w:position w:val="-24"/>
        </w:rPr>
        <w:object w:dxaOrig="1820" w:dyaOrig="620">
          <v:shape id="_x0000_i1029" type="#_x0000_t75" style="width:87.75pt;height:30pt" o:ole="">
            <v:imagedata r:id="rId19" o:title=""/>
          </v:shape>
          <o:OLEObject Type="Embed" ProgID="Equation.3" ShapeID="_x0000_i1029" DrawAspect="Content" ObjectID="_1675023923" r:id="rId20"/>
        </w:object>
      </w:r>
    </w:p>
    <w:p w:rsidR="003F2E78" w:rsidRPr="00646545" w:rsidRDefault="003F2E78" w:rsidP="003F2E78">
      <w:pPr>
        <w:pStyle w:val="a3"/>
        <w:numPr>
          <w:ilvl w:val="0"/>
          <w:numId w:val="35"/>
        </w:numPr>
        <w:tabs>
          <w:tab w:val="left" w:pos="426"/>
        </w:tabs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Изобразите на координатной плоскости множество решений неравенства </w:t>
      </w:r>
      <w:r w:rsidRPr="001470C2">
        <w:rPr>
          <w:position w:val="-32"/>
        </w:rPr>
        <w:object w:dxaOrig="1420" w:dyaOrig="760">
          <v:shape id="_x0000_i1030" type="#_x0000_t75" style="width:69.75pt;height:37.5pt" o:ole="">
            <v:imagedata r:id="rId21" o:title=""/>
          </v:shape>
          <o:OLEObject Type="Embed" ProgID="Equation.DSMT4" ShapeID="_x0000_i1030" DrawAspect="Content" ObjectID="_1675023924" r:id="rId22"/>
        </w:object>
      </w:r>
    </w:p>
    <w:p w:rsidR="001222D2" w:rsidRDefault="001222D2" w:rsidP="009901EF">
      <w:pPr>
        <w:tabs>
          <w:tab w:val="left" w:pos="426"/>
        </w:tabs>
        <w:spacing w:after="0" w:line="276" w:lineRule="auto"/>
        <w:ind w:left="142" w:hanging="14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22D2" w:rsidRDefault="001222D2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1222D2" w:rsidSect="00EC2CC1">
      <w:headerReference w:type="default" r:id="rId23"/>
      <w:footerReference w:type="default" r:id="rId24"/>
      <w:headerReference w:type="first" r:id="rId25"/>
      <w:pgSz w:w="11906" w:h="16838"/>
      <w:pgMar w:top="567" w:right="1133" w:bottom="851" w:left="1701" w:header="708" w:footer="165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07C3" w:rsidRDefault="006A07C3" w:rsidP="00926A53">
      <w:pPr>
        <w:spacing w:after="0" w:line="240" w:lineRule="auto"/>
      </w:pPr>
      <w:r>
        <w:separator/>
      </w:r>
    </w:p>
  </w:endnote>
  <w:endnote w:type="continuationSeparator" w:id="0">
    <w:p w:rsidR="006A07C3" w:rsidRDefault="006A07C3" w:rsidP="00926A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60562297"/>
      <w:docPartObj>
        <w:docPartGallery w:val="Page Numbers (Bottom of Page)"/>
        <w:docPartUnique/>
      </w:docPartObj>
    </w:sdtPr>
    <w:sdtEndPr/>
    <w:sdtContent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 w:rsidRPr="00381AAD">
          <w:rPr>
            <w:rFonts w:ascii="Times New Roman" w:hAnsi="Times New Roman" w:cs="Times New Roman"/>
          </w:rPr>
          <w:t>Муниципальное бюджетное общеобразовательное учреждение «Средняя общеобразовательная школа №</w:t>
        </w:r>
        <w:r>
          <w:rPr>
            <w:rFonts w:ascii="Times New Roman" w:hAnsi="Times New Roman" w:cs="Times New Roman"/>
          </w:rPr>
          <w:t xml:space="preserve"> </w:t>
        </w:r>
        <w:r w:rsidRPr="00381AAD">
          <w:rPr>
            <w:rFonts w:ascii="Times New Roman" w:hAnsi="Times New Roman" w:cs="Times New Roman"/>
          </w:rPr>
          <w:t>6 имени Сирина Н.И.»</w:t>
        </w:r>
      </w:p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t xml:space="preserve">г. </w:t>
        </w:r>
        <w:r w:rsidR="00D47E81">
          <w:rPr>
            <w:rFonts w:ascii="Times New Roman" w:hAnsi="Times New Roman" w:cs="Times New Roman"/>
          </w:rPr>
          <w:t>Ханты-Мансийск</w:t>
        </w:r>
        <w:r>
          <w:rPr>
            <w:rFonts w:ascii="Times New Roman" w:hAnsi="Times New Roman" w:cs="Times New Roman"/>
          </w:rPr>
          <w:t>, 20</w:t>
        </w:r>
        <w:r w:rsidR="00D47E81">
          <w:rPr>
            <w:rFonts w:ascii="Times New Roman" w:hAnsi="Times New Roman" w:cs="Times New Roman"/>
          </w:rPr>
          <w:t>2</w:t>
        </w:r>
        <w:r w:rsidR="00EC2CC1">
          <w:rPr>
            <w:rFonts w:ascii="Times New Roman" w:hAnsi="Times New Roman" w:cs="Times New Roman"/>
          </w:rPr>
          <w:t>1</w:t>
        </w:r>
      </w:p>
      <w:p w:rsidR="0064066C" w:rsidRPr="00381AAD" w:rsidRDefault="0064066C" w:rsidP="0064066C">
        <w:pPr>
          <w:pStyle w:val="a8"/>
          <w:rPr>
            <w:rFonts w:ascii="Times New Roman" w:hAnsi="Times New Roman" w:cs="Times New Roman"/>
          </w:rPr>
        </w:pPr>
      </w:p>
      <w:p w:rsidR="0064066C" w:rsidRDefault="006A07C3" w:rsidP="0064066C">
        <w:pPr>
          <w:pStyle w:val="a8"/>
          <w:jc w:val="center"/>
        </w:pPr>
      </w:p>
    </w:sdtContent>
  </w:sdt>
  <w:p w:rsidR="00334359" w:rsidRPr="0064066C" w:rsidRDefault="00334359" w:rsidP="0064066C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07C3" w:rsidRDefault="006A07C3" w:rsidP="00926A53">
      <w:pPr>
        <w:spacing w:after="0" w:line="240" w:lineRule="auto"/>
      </w:pPr>
      <w:r>
        <w:separator/>
      </w:r>
    </w:p>
  </w:footnote>
  <w:footnote w:type="continuationSeparator" w:id="0">
    <w:p w:rsidR="006A07C3" w:rsidRDefault="006A07C3" w:rsidP="00926A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7FA7" w:rsidRPr="00677CEB" w:rsidRDefault="0064066C" w:rsidP="009F7FA7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D47E81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</w:t>
    </w:r>
    <w:r w:rsidR="00EC2CC1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1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</w:t>
    </w:r>
    <w:r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                                                     </w:t>
    </w:r>
    <w:r w:rsidR="009F7FA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Алгебра</w:t>
    </w:r>
    <w:r w:rsidR="009F7FA7"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 w:rsidR="00EC2CC1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9</w:t>
    </w:r>
    <w:r w:rsidR="009F7FA7"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9F7FA7" w:rsidRPr="0064066C" w:rsidRDefault="009F7FA7" w:rsidP="009F7FA7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066C" w:rsidRPr="00677CEB" w:rsidRDefault="0064066C" w:rsidP="0064066C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D47E81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</w:t>
    </w:r>
    <w:r w:rsidR="00EC2CC1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1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</w:t>
    </w:r>
    <w:r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                                                     </w:t>
    </w:r>
    <w:r w:rsidR="009F7FA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Алгебра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 w:rsidR="00EC2CC1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9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64066C" w:rsidRPr="0064066C" w:rsidRDefault="0064066C" w:rsidP="0064066C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F4D69"/>
    <w:multiLevelType w:val="hybridMultilevel"/>
    <w:tmpl w:val="FDCACFB2"/>
    <w:lvl w:ilvl="0" w:tplc="54C0DEC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CB1892"/>
    <w:multiLevelType w:val="hybridMultilevel"/>
    <w:tmpl w:val="700CDFFA"/>
    <w:lvl w:ilvl="0" w:tplc="041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812F7"/>
    <w:multiLevelType w:val="hybridMultilevel"/>
    <w:tmpl w:val="6C8C9CF8"/>
    <w:lvl w:ilvl="0" w:tplc="83F028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135BA8"/>
    <w:multiLevelType w:val="hybridMultilevel"/>
    <w:tmpl w:val="E764669C"/>
    <w:lvl w:ilvl="0" w:tplc="C8F86A0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C42FF5"/>
    <w:multiLevelType w:val="hybridMultilevel"/>
    <w:tmpl w:val="20CEC0B4"/>
    <w:lvl w:ilvl="0" w:tplc="567675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C53845"/>
    <w:multiLevelType w:val="hybridMultilevel"/>
    <w:tmpl w:val="FE00046C"/>
    <w:lvl w:ilvl="0" w:tplc="E2A0C7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D47ED0"/>
    <w:multiLevelType w:val="hybridMultilevel"/>
    <w:tmpl w:val="1D8E37D8"/>
    <w:lvl w:ilvl="0" w:tplc="E3B08A5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C91D83"/>
    <w:multiLevelType w:val="hybridMultilevel"/>
    <w:tmpl w:val="963E6E3E"/>
    <w:lvl w:ilvl="0" w:tplc="C1D0DEA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E355B3"/>
    <w:multiLevelType w:val="hybridMultilevel"/>
    <w:tmpl w:val="1E309F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B600D9"/>
    <w:multiLevelType w:val="hybridMultilevel"/>
    <w:tmpl w:val="44C6F5F8"/>
    <w:lvl w:ilvl="0" w:tplc="D58CD6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C778C5"/>
    <w:multiLevelType w:val="hybridMultilevel"/>
    <w:tmpl w:val="61EC30E2"/>
    <w:lvl w:ilvl="0" w:tplc="B2D0793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DB7776"/>
    <w:multiLevelType w:val="hybridMultilevel"/>
    <w:tmpl w:val="A2FC3822"/>
    <w:lvl w:ilvl="0" w:tplc="0394A27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D16583"/>
    <w:multiLevelType w:val="hybridMultilevel"/>
    <w:tmpl w:val="34B431D2"/>
    <w:lvl w:ilvl="0" w:tplc="BD0C10E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F05209"/>
    <w:multiLevelType w:val="hybridMultilevel"/>
    <w:tmpl w:val="67127F62"/>
    <w:lvl w:ilvl="0" w:tplc="431E2E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77124F"/>
    <w:multiLevelType w:val="hybridMultilevel"/>
    <w:tmpl w:val="0E88E6B6"/>
    <w:lvl w:ilvl="0" w:tplc="915016B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CD63CA"/>
    <w:multiLevelType w:val="hybridMultilevel"/>
    <w:tmpl w:val="2E04D2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F75693"/>
    <w:multiLevelType w:val="hybridMultilevel"/>
    <w:tmpl w:val="193EB9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4C106FB"/>
    <w:multiLevelType w:val="hybridMultilevel"/>
    <w:tmpl w:val="F1D28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87F2E14"/>
    <w:multiLevelType w:val="hybridMultilevel"/>
    <w:tmpl w:val="0560B3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A0081B"/>
    <w:multiLevelType w:val="hybridMultilevel"/>
    <w:tmpl w:val="59A0BF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5B2A1C"/>
    <w:multiLevelType w:val="hybridMultilevel"/>
    <w:tmpl w:val="EB5E2B3A"/>
    <w:lvl w:ilvl="0" w:tplc="9ACAB03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CA43C1"/>
    <w:multiLevelType w:val="hybridMultilevel"/>
    <w:tmpl w:val="D84EB6F6"/>
    <w:lvl w:ilvl="0" w:tplc="A894A0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3271D7"/>
    <w:multiLevelType w:val="hybridMultilevel"/>
    <w:tmpl w:val="A44A4E3C"/>
    <w:lvl w:ilvl="0" w:tplc="AFD4E97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AB3A29"/>
    <w:multiLevelType w:val="hybridMultilevel"/>
    <w:tmpl w:val="E4B229EA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FC0236"/>
    <w:multiLevelType w:val="hybridMultilevel"/>
    <w:tmpl w:val="0252641C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25" w15:restartNumberingAfterBreak="0">
    <w:nsid w:val="56083929"/>
    <w:multiLevelType w:val="hybridMultilevel"/>
    <w:tmpl w:val="9E5011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B271269"/>
    <w:multiLevelType w:val="hybridMultilevel"/>
    <w:tmpl w:val="16DEB5AC"/>
    <w:lvl w:ilvl="0" w:tplc="20B63E7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E1E3969"/>
    <w:multiLevelType w:val="hybridMultilevel"/>
    <w:tmpl w:val="A21EE8F0"/>
    <w:lvl w:ilvl="0" w:tplc="C4BE46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F7B2191"/>
    <w:multiLevelType w:val="hybridMultilevel"/>
    <w:tmpl w:val="08B690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1D07D5E"/>
    <w:multiLevelType w:val="hybridMultilevel"/>
    <w:tmpl w:val="25D230DE"/>
    <w:lvl w:ilvl="0" w:tplc="231646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8616A0A"/>
    <w:multiLevelType w:val="hybridMultilevel"/>
    <w:tmpl w:val="2E6C748E"/>
    <w:lvl w:ilvl="0" w:tplc="0A8844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AE21324"/>
    <w:multiLevelType w:val="hybridMultilevel"/>
    <w:tmpl w:val="0ED0A57E"/>
    <w:lvl w:ilvl="0" w:tplc="48380F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AE45A61"/>
    <w:multiLevelType w:val="multilevel"/>
    <w:tmpl w:val="0772E7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B49031D"/>
    <w:multiLevelType w:val="hybridMultilevel"/>
    <w:tmpl w:val="358209E0"/>
    <w:lvl w:ilvl="0" w:tplc="133C59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9E1D65"/>
    <w:multiLevelType w:val="hybridMultilevel"/>
    <w:tmpl w:val="2DDEEAC6"/>
    <w:lvl w:ilvl="0" w:tplc="65E8CC9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3"/>
  </w:num>
  <w:num w:numId="3">
    <w:abstractNumId w:val="7"/>
  </w:num>
  <w:num w:numId="4">
    <w:abstractNumId w:val="22"/>
  </w:num>
  <w:num w:numId="5">
    <w:abstractNumId w:val="9"/>
  </w:num>
  <w:num w:numId="6">
    <w:abstractNumId w:val="2"/>
  </w:num>
  <w:num w:numId="7">
    <w:abstractNumId w:val="4"/>
  </w:num>
  <w:num w:numId="8">
    <w:abstractNumId w:val="20"/>
  </w:num>
  <w:num w:numId="9">
    <w:abstractNumId w:val="14"/>
  </w:num>
  <w:num w:numId="10">
    <w:abstractNumId w:val="21"/>
  </w:num>
  <w:num w:numId="11">
    <w:abstractNumId w:val="33"/>
  </w:num>
  <w:num w:numId="12">
    <w:abstractNumId w:val="27"/>
  </w:num>
  <w:num w:numId="13">
    <w:abstractNumId w:val="6"/>
  </w:num>
  <w:num w:numId="14">
    <w:abstractNumId w:val="11"/>
  </w:num>
  <w:num w:numId="15">
    <w:abstractNumId w:val="34"/>
  </w:num>
  <w:num w:numId="16">
    <w:abstractNumId w:val="30"/>
  </w:num>
  <w:num w:numId="17">
    <w:abstractNumId w:val="10"/>
  </w:num>
  <w:num w:numId="18">
    <w:abstractNumId w:val="0"/>
  </w:num>
  <w:num w:numId="19">
    <w:abstractNumId w:val="26"/>
  </w:num>
  <w:num w:numId="20">
    <w:abstractNumId w:val="29"/>
  </w:num>
  <w:num w:numId="21">
    <w:abstractNumId w:val="5"/>
  </w:num>
  <w:num w:numId="2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8"/>
  </w:num>
  <w:num w:numId="24">
    <w:abstractNumId w:val="16"/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2"/>
  </w:num>
  <w:num w:numId="27">
    <w:abstractNumId w:val="15"/>
  </w:num>
  <w:num w:numId="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8"/>
  </w:num>
  <w:num w:numId="30">
    <w:abstractNumId w:val="24"/>
  </w:num>
  <w:num w:numId="31">
    <w:abstractNumId w:val="28"/>
  </w:num>
  <w:num w:numId="32">
    <w:abstractNumId w:val="17"/>
  </w:num>
  <w:num w:numId="33">
    <w:abstractNumId w:val="23"/>
  </w:num>
  <w:num w:numId="34">
    <w:abstractNumId w:val="1"/>
  </w:num>
  <w:num w:numId="3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11F5"/>
    <w:rsid w:val="001222D2"/>
    <w:rsid w:val="00140950"/>
    <w:rsid w:val="0017177A"/>
    <w:rsid w:val="001D5ED4"/>
    <w:rsid w:val="00204F47"/>
    <w:rsid w:val="002B0C97"/>
    <w:rsid w:val="002B4B1E"/>
    <w:rsid w:val="002C4F76"/>
    <w:rsid w:val="003201B1"/>
    <w:rsid w:val="00332E60"/>
    <w:rsid w:val="00334359"/>
    <w:rsid w:val="00346B66"/>
    <w:rsid w:val="00385FBB"/>
    <w:rsid w:val="003B797B"/>
    <w:rsid w:val="003F2E78"/>
    <w:rsid w:val="00497E74"/>
    <w:rsid w:val="005A7B7D"/>
    <w:rsid w:val="005D05C1"/>
    <w:rsid w:val="00601BE7"/>
    <w:rsid w:val="00627EBD"/>
    <w:rsid w:val="0064066C"/>
    <w:rsid w:val="006A07C3"/>
    <w:rsid w:val="006E30F4"/>
    <w:rsid w:val="007108AF"/>
    <w:rsid w:val="0075204E"/>
    <w:rsid w:val="00760DAC"/>
    <w:rsid w:val="007B0CD4"/>
    <w:rsid w:val="007B3436"/>
    <w:rsid w:val="007E3702"/>
    <w:rsid w:val="008349E9"/>
    <w:rsid w:val="008908C8"/>
    <w:rsid w:val="008D1288"/>
    <w:rsid w:val="00926A53"/>
    <w:rsid w:val="00926DE1"/>
    <w:rsid w:val="009901EF"/>
    <w:rsid w:val="009F19BF"/>
    <w:rsid w:val="009F5CF9"/>
    <w:rsid w:val="009F7FA7"/>
    <w:rsid w:val="00A211E2"/>
    <w:rsid w:val="00A355DC"/>
    <w:rsid w:val="00A66CFA"/>
    <w:rsid w:val="00B04495"/>
    <w:rsid w:val="00B20857"/>
    <w:rsid w:val="00C34FAA"/>
    <w:rsid w:val="00D32E7B"/>
    <w:rsid w:val="00D47E81"/>
    <w:rsid w:val="00D6219F"/>
    <w:rsid w:val="00D659D8"/>
    <w:rsid w:val="00D813CA"/>
    <w:rsid w:val="00D911F5"/>
    <w:rsid w:val="00DB1FEE"/>
    <w:rsid w:val="00E21C0B"/>
    <w:rsid w:val="00EA44CC"/>
    <w:rsid w:val="00EC2CC1"/>
    <w:rsid w:val="00F1171F"/>
    <w:rsid w:val="00F64063"/>
    <w:rsid w:val="00FF49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2B99991"/>
  <w15:docId w15:val="{20007900-C447-44C9-8B42-3D7702D09A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26A53"/>
    <w:pPr>
      <w:spacing w:after="160" w:line="252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6A53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paragraph" w:styleId="a4">
    <w:name w:val="Normal (Web)"/>
    <w:basedOn w:val="a"/>
    <w:uiPriority w:val="99"/>
    <w:semiHidden/>
    <w:unhideWhenUsed/>
    <w:rsid w:val="00926A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andard">
    <w:name w:val="Standard"/>
    <w:uiPriority w:val="99"/>
    <w:rsid w:val="00926A53"/>
    <w:pPr>
      <w:suppressAutoHyphens/>
      <w:autoSpaceDN w:val="0"/>
      <w:spacing w:after="0" w:line="240" w:lineRule="auto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character" w:customStyle="1" w:styleId="c0">
    <w:name w:val="c0"/>
    <w:basedOn w:val="a0"/>
    <w:rsid w:val="00926A53"/>
  </w:style>
  <w:style w:type="table" w:styleId="a5">
    <w:name w:val="Table Grid"/>
    <w:basedOn w:val="a1"/>
    <w:uiPriority w:val="59"/>
    <w:rsid w:val="00926A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926A53"/>
  </w:style>
  <w:style w:type="paragraph" w:styleId="a8">
    <w:name w:val="footer"/>
    <w:basedOn w:val="a"/>
    <w:link w:val="a9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926A53"/>
  </w:style>
  <w:style w:type="paragraph" w:styleId="aa">
    <w:name w:val="Body Text"/>
    <w:basedOn w:val="a"/>
    <w:link w:val="ab"/>
    <w:uiPriority w:val="1"/>
    <w:semiHidden/>
    <w:unhideWhenUsed/>
    <w:qFormat/>
    <w:rsid w:val="0033435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character" w:customStyle="1" w:styleId="ab">
    <w:name w:val="Основной текст Знак"/>
    <w:basedOn w:val="a0"/>
    <w:link w:val="aa"/>
    <w:uiPriority w:val="1"/>
    <w:semiHidden/>
    <w:rsid w:val="00334359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table" w:customStyle="1" w:styleId="TableNormal">
    <w:name w:val="Table Normal"/>
    <w:uiPriority w:val="2"/>
    <w:semiHidden/>
    <w:unhideWhenUsed/>
    <w:qFormat/>
    <w:rsid w:val="00385FBB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385FBB"/>
    <w:pPr>
      <w:widowControl w:val="0"/>
      <w:autoSpaceDE w:val="0"/>
      <w:autoSpaceDN w:val="0"/>
      <w:spacing w:before="1" w:after="0" w:line="166" w:lineRule="exact"/>
      <w:ind w:left="73"/>
    </w:pPr>
    <w:rPr>
      <w:rFonts w:ascii="Times New Roman" w:eastAsia="Times New Roman" w:hAnsi="Times New Roman" w:cs="Times New Roman"/>
      <w:lang w:val="en-US"/>
    </w:rPr>
  </w:style>
  <w:style w:type="paragraph" w:styleId="ac">
    <w:name w:val="Balloon Text"/>
    <w:basedOn w:val="a"/>
    <w:link w:val="ad"/>
    <w:uiPriority w:val="99"/>
    <w:semiHidden/>
    <w:unhideWhenUsed/>
    <w:rsid w:val="001D5E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1D5ED4"/>
    <w:rPr>
      <w:rFonts w:ascii="Tahoma" w:hAnsi="Tahoma" w:cs="Tahoma"/>
      <w:sz w:val="16"/>
      <w:szCs w:val="16"/>
    </w:rPr>
  </w:style>
  <w:style w:type="paragraph" w:styleId="ae">
    <w:name w:val="No Spacing"/>
    <w:uiPriority w:val="1"/>
    <w:qFormat/>
    <w:rsid w:val="001222D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Hyperlink"/>
    <w:basedOn w:val="a0"/>
    <w:uiPriority w:val="99"/>
    <w:unhideWhenUsed/>
    <w:rsid w:val="00EC2CC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5729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ipi.ru/oge/demoversii-specifikacii-kodifikatory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eader" Target="header1.xml"/><Relationship Id="rId10" Type="http://schemas.openxmlformats.org/officeDocument/2006/relationships/image" Target="media/image1.jpeg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hyperlink" Target="https://fipi.ru/oge/otkrytyy-bank-zadaniy-oge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2FC798-BFE5-46EE-856A-A87370B9C6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4</Pages>
  <Words>717</Words>
  <Characters>4089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05</dc:creator>
  <cp:lastModifiedBy>Пользователь Windows</cp:lastModifiedBy>
  <cp:revision>9</cp:revision>
  <dcterms:created xsi:type="dcterms:W3CDTF">2020-02-29T10:18:00Z</dcterms:created>
  <dcterms:modified xsi:type="dcterms:W3CDTF">2021-02-16T18:39:00Z</dcterms:modified>
</cp:coreProperties>
</file>